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ÔN TẬP CHỦ ĐỀ 4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TÓM TẮT LÝ THUYẾT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Xem lại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Tóm tắt lý thuyết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từ Bài 1 đến Bài 8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BÀI TẬP VÀ CÁC DẠNG TOÁN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A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Cho các đa thức A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34522374" r:id="rId8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y.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34522375" r:id="rId10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 B = -0,5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các đa thức A và B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ính C = A - B;  tìm bậc của đa thức C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Hiệu A - B có thể nhận được giá trị âm không?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1B.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ho các đa thức A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; B = 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các đa thức A và B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ính C = A - B; D = A + B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Tìm bậc của các đa thức C, D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Tính giá trị của các biểu thức sau tại x = l ; y = -1; z = -2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2xy (5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 + 3x - z)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b) 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z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Tính giá trị của các biểu thức: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800" w:dyaOrig="620">
          <v:shape id="_x0000_i1027" type="#_x0000_t75" style="width:39.75pt;height:30.75pt" o:ole="">
            <v:imagedata r:id="rId11" o:title=""/>
          </v:shape>
          <o:OLEObject Type="Embed" ProgID="Equation.DSMT4" ShapeID="_x0000_i1027" DrawAspect="Content" ObjectID="_1634522376" r:id="rId12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tại x =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634522377" r:id="rId14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520" w:dyaOrig="700">
          <v:shape id="_x0000_i1029" type="#_x0000_t75" style="width:75.75pt;height:35.25pt" o:ole="">
            <v:imagedata r:id="rId15" o:title=""/>
          </v:shape>
          <o:OLEObject Type="Embed" ProgID="Equation.DSMT4" ShapeID="_x0000_i1029" DrawAspect="Content" ObjectID="_1634522378" r:id="rId1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tại  x =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0" type="#_x0000_t75" style="width:12pt;height:30.75pt" o:ole="">
            <v:imagedata r:id="rId13" o:title=""/>
          </v:shape>
          <o:OLEObject Type="Embed" ProgID="Equation.DSMT4" ShapeID="_x0000_i1030" DrawAspect="Content" ObjectID="_1634522379" r:id="rId17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; y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634522380" r:id="rId19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ho đa thức P(x) = (5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5x - 4)(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3x + l) - (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x - 3).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và tìm bậc của đa thức P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ính giá trị của đa thức P tại x =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2" type="#_x0000_t75" style="width:12pt;height:30.75pt" o:ole="">
            <v:imagedata r:id="rId13" o:title=""/>
          </v:shape>
          <o:OLEObject Type="Embed" ProgID="Equation.DSMT4" ShapeID="_x0000_i1032" DrawAspect="Content" ObjectID="_1634522381" r:id="rId20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3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ho P(x) = -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x +1; Q(x) = -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x - 2. 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a) Tính P(1) ; Q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460" w:dyaOrig="680">
          <v:shape id="_x0000_i1033" type="#_x0000_t75" style="width:23.25pt;height:33.75pt" o:ole="">
            <v:imagedata r:id="rId21" o:title=""/>
          </v:shape>
          <o:OLEObject Type="Embed" ProgID="Equation.DSMT4" ShapeID="_x0000_i1033" DrawAspect="Content" ObjectID="_1634522382" r:id="rId22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) Tính P(x) - Q(x)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4A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ìm đa thức M biết: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5420" w:dyaOrig="680">
          <v:shape id="_x0000_i1034" type="#_x0000_t75" style="width:270.75pt;height:33.75pt" o:ole="">
            <v:imagedata r:id="rId23" o:title=""/>
          </v:shape>
          <o:OLEObject Type="Embed" ProgID="Equation.DSMT4" ShapeID="_x0000_i1034" DrawAspect="Content" ObjectID="_1634522383" r:id="rId24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460" w:dyaOrig="680">
          <v:shape id="_x0000_i1035" type="#_x0000_t75" style="width:123pt;height:33.75pt" o:ole="">
            <v:imagedata r:id="rId25" o:title=""/>
          </v:shape>
          <o:OLEObject Type="Embed" ProgID="Equation.DSMT4" ShapeID="_x0000_i1035" DrawAspect="Content" ObjectID="_1634522384" r:id="rId2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M = 0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4B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ìm đa thức M biết:</w:t>
      </w:r>
    </w:p>
    <w:p w:rsidR="00B9621A" w:rsidRPr="00B9621A" w:rsidRDefault="00B9621A" w:rsidP="00B9621A">
      <w:pPr>
        <w:spacing w:after="0" w:line="221" w:lineRule="auto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4819" w:dyaOrig="680">
          <v:shape id="_x0000_i1036" type="#_x0000_t75" style="width:240.75pt;height:33.75pt" o:ole="">
            <v:imagedata r:id="rId27" o:title=""/>
          </v:shape>
          <o:OLEObject Type="Embed" ProgID="Equation.DSMT4" ShapeID="_x0000_i1036" DrawAspect="Content" ObjectID="_1634522385" r:id="rId28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5A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ìm giá trị nhỏ nhất của các biểu thức sau: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A = (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9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|y - 2| - l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) B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2;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C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4x + 100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D =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160" w:dyaOrig="660">
          <v:shape id="_x0000_i1037" type="#_x0000_t75" style="width:57.75pt;height:33pt" o:ole="">
            <v:imagedata r:id="rId29" o:title=""/>
          </v:shape>
          <o:OLEObject Type="Embed" ProgID="Equation.DSMT4" ShapeID="_x0000_i1037" DrawAspect="Content" ObjectID="_1634522386" r:id="rId30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5B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Tìm giá trị lớn nhất của biểu thức: </w: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a) A = -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5|y - l| + 3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B =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900" w:dyaOrig="660">
          <v:shape id="_x0000_i1038" type="#_x0000_t75" style="width:95.25pt;height:33pt" o:ole="">
            <v:imagedata r:id="rId31" o:title=""/>
          </v:shape>
          <o:OLEObject Type="Embed" ProgID="Equation.DSMT4" ShapeID="_x0000_i1038" DrawAspect="Content" ObjectID="_1634522387" r:id="rId32"/>
        </w:object>
      </w:r>
    </w:p>
    <w:p w:rsidR="00B9621A" w:rsidRPr="00B9621A" w:rsidRDefault="00B9621A" w:rsidP="00B9621A">
      <w:pPr>
        <w:spacing w:after="0" w:line="221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C = 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120" w:dyaOrig="660">
          <v:shape id="_x0000_i1039" type="#_x0000_t75" style="width:56.25pt;height:33pt" o:ole="">
            <v:imagedata r:id="rId33" o:title=""/>
          </v:shape>
          <o:OLEObject Type="Embed" ProgID="Equation.DSMT4" ShapeID="_x0000_i1039" DrawAspect="Content" ObjectID="_1634522388" r:id="rId34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) D =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280" w:dyaOrig="620">
          <v:shape id="_x0000_i1040" type="#_x0000_t75" style="width:63.75pt;height:30.75pt" o:ole="">
            <v:imagedata r:id="rId35" o:title=""/>
          </v:shape>
          <o:OLEObject Type="Embed" ProgID="Equation.DSMT4" ShapeID="_x0000_i1040" DrawAspect="Content" ObjectID="_1634522389" r:id="rId36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A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ho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1. Tính giá trị của biểu thức: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bookmarkStart w:id="0" w:name="bookmark30"/>
      <w:r w:rsidRPr="00B9621A">
        <w:rPr>
          <w:rFonts w:ascii="Palatino Linotype" w:eastAsia="Times New Roman" w:hAnsi="Palatino Linotype" w:cs="Times New Roman"/>
          <w:color w:val="002060"/>
          <w:szCs w:val="24"/>
        </w:rPr>
        <w:t>M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  <w:bookmarkEnd w:id="0"/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B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ính giá trị của biểu thức: 1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0x +1, biết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5x - 2 - 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7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Tìm nghiệm của đa thức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A(x) = 2.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980" w:dyaOrig="680">
          <v:shape id="_x0000_i1041" type="#_x0000_t75" style="width:99pt;height:33.75pt" o:ole="">
            <v:imagedata r:id="rId37" o:title=""/>
          </v:shape>
          <o:OLEObject Type="Embed" ProgID="Equation.DSMT4" ShapeID="_x0000_i1041" DrawAspect="Content" ObjectID="_1634522390" r:id="rId38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B(x) = (2x -5)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999" w:dyaOrig="680">
          <v:shape id="_x0000_i1042" type="#_x0000_t75" style="width:50.25pt;height:33.75pt" o:ole="">
            <v:imagedata r:id="rId39" o:title=""/>
          </v:shape>
          <o:OLEObject Type="Embed" ProgID="Equation.DSMT4" ShapeID="_x0000_i1042" DrawAspect="Content" ObjectID="_1634522391" r:id="rId40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1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C = 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7B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Tìm nghiệm của đa thức: 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A(x) = 9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16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) C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4x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B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7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) D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 + 4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8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Tìm x, biết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|2x - l| = x + 4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) ( 3x - 1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81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(x - 2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-64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) |x - 3| - |2x - 1| = 0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8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Tìm x, biết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x+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650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(2x -1) - (5x +1) = (x + 3) - (x - 2)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c)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420" w:dyaOrig="680">
          <v:shape id="_x0000_i1043" type="#_x0000_t75" style="width:171pt;height:33.75pt" o:ole="">
            <v:imagedata r:id="rId41" o:title=""/>
          </v:shape>
          <o:OLEObject Type="Embed" ProgID="Equation.DSMT4" ShapeID="_x0000_i1043" DrawAspect="Content" ObjectID="_1634522392" r:id="rId42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d) | 1 - x | = 3x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I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BÀI TẬP VỀ NHÀ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9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ho đa thức B (x) = (-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x - 5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x + 3) + (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 - 3)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rồi tìm bậc của đa thức B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ính giá trị của đa thức B tại x = 2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Tìm x để B(x) = 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ính giá trị của đa thức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 + 9 biết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 - 8 = 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ìm x, biết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(2x - 3) - (x - 5) = (x + 2) - (x - 1)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2 (x -1) - 5(x + 2) = -1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2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ìm hệ số a của đa thức P(x) = a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5x - 3, biết đa thức có một 1 nghiệm là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4" type="#_x0000_t75" style="width:12pt;height:30.75pt" o:ole="">
            <v:imagedata r:id="rId43" o:title=""/>
          </v:shape>
          <o:OLEObject Type="Embed" ProgID="Equation.DSMT4" ShapeID="_x0000_i1044" DrawAspect="Content" ObjectID="_1634522393" r:id="rId44"/>
        </w:objec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1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A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20" w:dyaOrig="620">
          <v:shape id="_x0000_i1045" type="#_x0000_t75" style="width:111pt;height:30.75pt" o:ole="">
            <v:imagedata r:id="rId45" o:title=""/>
          </v:shape>
          <o:OLEObject Type="Embed" ProgID="Equation.DSMT4" ShapeID="_x0000_i1045" DrawAspect="Content" ObjectID="_1634522394" r:id="rId4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      B = -0,5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C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6" type="#_x0000_t75" style="width:12pt;height:30.75pt" o:ole="">
            <v:imagedata r:id="rId47" o:title=""/>
          </v:shape>
          <o:OLEObject Type="Embed" ProgID="Equation.DSMT4" ShapeID="_x0000_i1046" DrawAspect="Content" ObjectID="_1634522395" r:id="rId48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bậc 10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A - B &gt; 0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47" type="#_x0000_t75" style="width:12pt;height:12.75pt" o:ole="">
            <v:imagedata r:id="rId49" o:title=""/>
          </v:shape>
          <o:OLEObject Type="Embed" ProgID="Equation.DSMT4" ShapeID="_x0000_i1047" DrawAspect="Content" ObjectID="_1634522396" r:id="rId50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; y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1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) A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;   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 = 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C = -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 =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Bậc C bằng 10; bậc của D bằng 1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2A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) 0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) -15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fldChar w:fldCharType="begin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instrText xml:space="preserve"> TOC \o "1-5" \h \z </w:instrTex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fldChar w:fldCharType="separate"/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2B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8" type="#_x0000_t75" style="width:12pt;height:30.75pt" o:ole="">
            <v:imagedata r:id="rId51" o:title=""/>
          </v:shape>
          <o:OLEObject Type="Embed" ProgID="Equation.DSMT4" ShapeID="_x0000_i1048" DrawAspect="Content" ObjectID="_1634522397" r:id="rId52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)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40" w:dyaOrig="620">
          <v:shape id="_x0000_i1049" type="#_x0000_t75" style="width:17.25pt;height:30.75pt" o:ole="">
            <v:imagedata r:id="rId53" o:title=""/>
          </v:shape>
          <o:OLEObject Type="Embed" ProgID="Equation.DSMT4" ShapeID="_x0000_i1049" DrawAspect="Content" ObjectID="_1634522398" r:id="rId54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) P(x) =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3x; bậc P(x) bằng 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Tại x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0" type="#_x0000_t75" style="width:12pt;height:30.75pt" o:ole="">
            <v:imagedata r:id="rId55" o:title=""/>
          </v:shape>
          <o:OLEObject Type="Embed" ProgID="Equation.DSMT4" ShapeID="_x0000_i1050" DrawAspect="Content" ObjectID="_1634522399" r:id="rId5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gía trị của đa thức này là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1" type="#_x0000_t75" style="width:12pt;height:30.75pt" o:ole="">
            <v:imagedata r:id="rId57" o:title=""/>
          </v:shape>
          <o:OLEObject Type="Embed" ProgID="Equation.DSMT4" ShapeID="_x0000_i1051" DrawAspect="Content" ObjectID="_1634522400" r:id="rId58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3B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) P(1) = 0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Q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020" w:dyaOrig="680">
          <v:shape id="_x0000_i1052" type="#_x0000_t75" style="width:51pt;height:33.75pt" o:ole="">
            <v:imagedata r:id="rId59" o:title=""/>
          </v:shape>
          <o:OLEObject Type="Embed" ProgID="Equation.DSMT4" ShapeID="_x0000_i1052" DrawAspect="Content" ObjectID="_1634522401" r:id="rId60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ính P (x) - Q(x) = x+ 3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4A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a) M = </w:t>
      </w:r>
      <w:r w:rsidRPr="00B9621A">
        <w:rPr>
          <w:rFonts w:ascii="Palatino Linotype" w:eastAsia="Times New Roman" w:hAnsi="Palatino Linotype" w:cs="Times New Roman"/>
          <w:color w:val="002060"/>
          <w:position w:val="-60"/>
          <w:szCs w:val="24"/>
        </w:rPr>
        <w:object w:dxaOrig="5220" w:dyaOrig="1320">
          <v:shape id="_x0000_i1053" type="#_x0000_t75" style="width:261pt;height:66pt" o:ole="">
            <v:imagedata r:id="rId61" o:title=""/>
          </v:shape>
          <o:OLEObject Type="Embed" ProgID="Equation.DSMT4" ShapeID="_x0000_i1053" DrawAspect="Content" ObjectID="_1634522402" r:id="rId62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M =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4" type="#_x0000_t75" style="width:12pt;height:30.75pt" o:ole="">
            <v:imagedata r:id="rId63" o:title=""/>
          </v:shape>
          <o:OLEObject Type="Embed" ProgID="Equation.DSMT4" ShapeID="_x0000_i1054" DrawAspect="Content" ObjectID="_1634522403" r:id="rId64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5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7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fldChar w:fldCharType="end"/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4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M =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55" type="#_x0000_t75" style="width:11.25pt;height:30.75pt" o:ole="">
            <v:imagedata r:id="rId65" o:title=""/>
          </v:shape>
          <o:OLEObject Type="Embed" ProgID="Equation.DSMT4" ShapeID="_x0000_i1055" DrawAspect="Content" ObjectID="_1634522404" r:id="rId6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3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8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6" type="#_x0000_t75" style="width:12pt;height:30.75pt" o:ole="">
            <v:imagedata r:id="rId67" o:title=""/>
          </v:shape>
          <o:OLEObject Type="Embed" ProgID="Equation.DSMT4" ShapeID="_x0000_i1056" DrawAspect="Content" ObjectID="_1634522405" r:id="rId68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y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A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57" type="#_x0000_t75" style="width:9.75pt;height:12pt" o:ole="">
            <v:imagedata r:id="rId69" o:title=""/>
          </v:shape>
          <o:OLEObject Type="Embed" ProgID="Equation.DSMT4" ShapeID="_x0000_i1057" DrawAspect="Content" ObjectID="_1634522406" r:id="rId70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l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634522407" r:id="rId72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, y =&gt; A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in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-1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= ±3; y = 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B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59" type="#_x0000_t75" style="width:9.75pt;height:12pt" o:ole="">
            <v:imagedata r:id="rId69" o:title=""/>
          </v:shape>
          <o:OLEObject Type="Embed" ProgID="Equation.DSMT4" ShapeID="_x0000_i1059" DrawAspect="Content" ObjectID="_1634522408" r:id="rId7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2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60" type="#_x0000_t75" style="width:12pt;height:12.75pt" o:ole="">
            <v:imagedata r:id="rId71" o:title=""/>
          </v:shape>
          <o:OLEObject Type="Embed" ProgID="Equation.DSMT4" ShapeID="_x0000_i1060" DrawAspect="Content" ObjectID="_1634522409" r:id="rId74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 =&gt; B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in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 2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= 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C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4x +100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x + 2x + 4 + 96 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 x (x + 2) + 2(x + 2) + 96 = (x + 2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96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=&gt; C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61" type="#_x0000_t75" style="width:9.75pt;height:12pt" o:ole="">
            <v:imagedata r:id="rId69" o:title=""/>
          </v:shape>
          <o:OLEObject Type="Embed" ProgID="Equation.DSMT4" ShapeID="_x0000_i1061" DrawAspect="Content" ObjectID="_1634522410" r:id="rId75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96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62" type="#_x0000_t75" style="width:12pt;height:12.75pt" o:ole="">
            <v:imagedata r:id="rId71" o:title=""/>
          </v:shape>
          <o:OLEObject Type="Embed" ProgID="Equation.DSMT4" ShapeID="_x0000_i1062" DrawAspect="Content" ObjectID="_1634522411" r:id="rId7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 =&gt; C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in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96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= -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d) D =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160" w:dyaOrig="660">
          <v:shape id="_x0000_i1063" type="#_x0000_t75" style="width:57.75pt;height:33pt" o:ole="">
            <v:imagedata r:id="rId77" o:title=""/>
          </v:shape>
          <o:OLEObject Type="Embed" ProgID="Equation.DSMT4" ShapeID="_x0000_i1063" DrawAspect="Content" ObjectID="_1634522412" r:id="rId78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a có ( x + 3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64" type="#_x0000_t75" style="width:9.75pt;height:12pt" o:ole="">
            <v:imagedata r:id="rId69" o:title=""/>
          </v:shape>
          <o:OLEObject Type="Embed" ProgID="Equation.DSMT4" ShapeID="_x0000_i1064" DrawAspect="Content" ObjectID="_1634522413" r:id="rId79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2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65" type="#_x0000_t75" style="width:12pt;height:12.75pt" o:ole="">
            <v:imagedata r:id="rId71" o:title=""/>
          </v:shape>
          <o:OLEObject Type="Embed" ProgID="Equation.DSMT4" ShapeID="_x0000_i1065" DrawAspect="Content" ObjectID="_1634522414" r:id="rId80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x =&gt;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560" w:dyaOrig="660">
          <v:shape id="_x0000_i1066" type="#_x0000_t75" style="width:177.75pt;height:33pt" o:ole="">
            <v:imagedata r:id="rId81" o:title=""/>
          </v:shape>
          <o:OLEObject Type="Embed" ProgID="Equation.DSMT4" ShapeID="_x0000_i1066" DrawAspect="Content" ObjectID="_1634522415" r:id="rId82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&gt; D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 xml:space="preserve">min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7" type="#_x0000_t75" style="width:12pt;height:30.75pt" o:ole="">
            <v:imagedata r:id="rId83" o:title=""/>
          </v:shape>
          <o:OLEObject Type="Embed" ProgID="Equation.DSMT4" ShapeID="_x0000_i1067" DrawAspect="Content" ObjectID="_1634522416" r:id="rId84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khi x= -3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5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A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68" type="#_x0000_t75" style="width:9.75pt;height:12pt" o:ole="">
            <v:imagedata r:id="rId85" o:title=""/>
          </v:shape>
          <o:OLEObject Type="Embed" ProgID="Equation.DSMT4" ShapeID="_x0000_i1068" DrawAspect="Content" ObjectID="_1634522417" r:id="rId86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3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69" type="#_x0000_t75" style="width:12pt;height:12.75pt" o:ole="">
            <v:imagedata r:id="rId71" o:title=""/>
          </v:shape>
          <o:OLEObject Type="Embed" ProgID="Equation.DSMT4" ShapeID="_x0000_i1069" DrawAspect="Content" ObjectID="_1634522418" r:id="rId87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, y =&gt; A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a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3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= 0 ; y = 1</w:t>
      </w:r>
    </w:p>
    <w:p w:rsidR="00B9621A" w:rsidRPr="00B9621A" w:rsidRDefault="00B9621A" w:rsidP="00B9621A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(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+ 3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 +| y- 1| + 5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70" type="#_x0000_t75" style="width:9.75pt;height:12pt" o:ole="">
            <v:imagedata r:id="rId69" o:title=""/>
          </v:shape>
          <o:OLEObject Type="Embed" ProgID="Equation.DSMT4" ShapeID="_x0000_i1070" DrawAspect="Content" ObjectID="_1634522419" r:id="rId88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5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71" type="#_x0000_t75" style="width:12pt;height:12.75pt" o:ole="">
            <v:imagedata r:id="rId71" o:title=""/>
          </v:shape>
          <o:OLEObject Type="Embed" ProgID="Equation.DSMT4" ShapeID="_x0000_i1071" DrawAspect="Content" ObjectID="_1634522420" r:id="rId89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x; y =&gt; B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72" type="#_x0000_t75" style="width:9.75pt;height:12pt" o:ole="">
            <v:imagedata r:id="rId85" o:title=""/>
          </v:shape>
          <o:OLEObject Type="Embed" ProgID="Equation.DSMT4" ShapeID="_x0000_i1072" DrawAspect="Content" ObjectID="_1634522421" r:id="rId90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580" w:dyaOrig="620">
          <v:shape id="_x0000_i1073" type="#_x0000_t75" style="width:29.25pt;height:30.75pt" o:ole="">
            <v:imagedata r:id="rId91" o:title=""/>
          </v:shape>
          <o:OLEObject Type="Embed" ProgID="Equation.DSMT4" ShapeID="_x0000_i1073" DrawAspect="Content" ObjectID="_1634522422" r:id="rId92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=405 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&gt; B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a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405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-3 ; y= 1</w:t>
      </w:r>
    </w:p>
    <w:p w:rsidR="00B9621A" w:rsidRPr="00B9621A" w:rsidRDefault="00B9621A" w:rsidP="00B9621A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 x - 2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1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74" type="#_x0000_t75" style="width:9.75pt;height:12pt" o:ole="">
            <v:imagedata r:id="rId69" o:title=""/>
          </v:shape>
          <o:OLEObject Type="Embed" ProgID="Equation.DSMT4" ShapeID="_x0000_i1074" DrawAspect="Content" ObjectID="_1634522423" r:id="rId9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1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75" type="#_x0000_t75" style="width:12pt;height:12.75pt" o:ole="">
            <v:imagedata r:id="rId71" o:title=""/>
          </v:shape>
          <o:OLEObject Type="Embed" ProgID="Equation.DSMT4" ShapeID="_x0000_i1075" DrawAspect="Content" ObjectID="_1634522424" r:id="rId94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x=&gt; C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76" type="#_x0000_t75" style="width:9.75pt;height:12pt" o:ole="">
            <v:imagedata r:id="rId85" o:title=""/>
          </v:shape>
          <o:OLEObject Type="Embed" ProgID="Equation.DSMT4" ShapeID="_x0000_i1076" DrawAspect="Content" ObjectID="_1634522425" r:id="rId95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1 =&gt; C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a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1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= 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d) D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040" w:dyaOrig="620">
          <v:shape id="_x0000_i1077" type="#_x0000_t75" style="width:152.25pt;height:30.75pt" o:ole="">
            <v:imagedata r:id="rId96" o:title=""/>
          </v:shape>
          <o:OLEObject Type="Embed" ProgID="Equation.DSMT4" ShapeID="_x0000_i1077" DrawAspect="Content" ObjectID="_1634522426" r:id="rId97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Vì x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00">
          <v:shape id="_x0000_i1078" type="#_x0000_t75" style="width:9.75pt;height:9.75pt" o:ole="">
            <v:imagedata r:id="rId98" o:title=""/>
          </v:shape>
          <o:OLEObject Type="Embed" ProgID="Equation.DSMT4" ShapeID="_x0000_i1078" DrawAspect="Content" ObjectID="_1634522427" r:id="rId99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Z nên D có giá trị lớn nhất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- 3 là số nguyên dương nhỏ nhất =&gt; x - 3 = 1 =&gt; x = 4. D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ma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0 </w:t>
      </w: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 = 4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6A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M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)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(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)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1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1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= 2(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) = 2. 1 = 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6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1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0x + 1 = 4 (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5x - 2) + 9 = 9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7A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4599" w:dyaOrig="680">
          <v:shape id="_x0000_i1079" type="#_x0000_t75" style="width:230.25pt;height:33.75pt" o:ole="">
            <v:imagedata r:id="rId100" o:title=""/>
          </v:shape>
          <o:OLEObject Type="Embed" ProgID="Equation.DSMT4" ShapeID="_x0000_i1079" DrawAspect="Content" ObjectID="_1634522428" r:id="rId101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Nghiệm của đa thức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400" w:dyaOrig="620">
          <v:shape id="_x0000_i1080" type="#_x0000_t75" style="width:69.75pt;height:30.75pt" o:ole="">
            <v:imagedata r:id="rId102" o:title=""/>
          </v:shape>
          <o:OLEObject Type="Embed" ProgID="Equation.DSMT4" ShapeID="_x0000_i1080" DrawAspect="Content" ObjectID="_1634522429" r:id="rId103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c) Nghiệm của đa thức x = 0; x = </w:t>
      </w:r>
      <w:r w:rsidRPr="00B9621A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520" w:dyaOrig="340">
          <v:shape id="_x0000_i1081" type="#_x0000_t75" style="width:26.25pt;height:17.25pt" o:ole="">
            <v:imagedata r:id="rId104" o:title=""/>
          </v:shape>
          <o:OLEObject Type="Embed" ProgID="Equation.DSMT4" ShapeID="_x0000_i1081" DrawAspect="Content" ObjectID="_1634522430" r:id="rId105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7B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Nghiệm của đa thức x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400" w:dyaOrig="620">
          <v:shape id="_x0000_i1082" type="#_x0000_t75" style="width:20.25pt;height:30.75pt" o:ole="">
            <v:imagedata r:id="rId106" o:title=""/>
          </v:shape>
          <o:OLEObject Type="Embed" ProgID="Equation.DSMT4" ShapeID="_x0000_i1082" DrawAspect="Content" ObjectID="_1634522431" r:id="rId107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Nghiệm của đa thức x </w:t>
      </w:r>
      <w:r w:rsidRPr="00B9621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880" w:dyaOrig="320">
          <v:shape id="_x0000_i1083" type="#_x0000_t75" style="width:44.25pt;height:15.75pt" o:ole="">
            <v:imagedata r:id="rId108" o:title=""/>
          </v:shape>
          <o:OLEObject Type="Embed" ProgID="Equation.DSMT4" ShapeID="_x0000_i1083" DrawAspect="Content" ObjectID="_1634522432" r:id="rId109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Nghiệm của đa thức  x = 3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d) Nghiệm của đa thức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 + 4 = 0 =&gt;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( x - 2) - 2(x - 2) = 0 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&gt; (x - 2)(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) = 0 =&gt; x = 2; x = ±</w:t>
      </w:r>
      <w:r w:rsidRPr="00B9621A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80" w:dyaOrig="340">
          <v:shape id="_x0000_i1084" type="#_x0000_t75" style="width:18.75pt;height:17.25pt" o:ole="">
            <v:imagedata r:id="rId110" o:title=""/>
          </v:shape>
          <o:OLEObject Type="Embed" ProgID="Equation.DSMT4" ShapeID="_x0000_i1084" DrawAspect="Content" ObjectID="_1634522433" r:id="rId111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8A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) Nếu x + 4 &lt; 0 =&gt;x &lt; -4 suy ra vô lý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Nếu x + 4 &gt; 0 =&gt; x &gt; -4 =&gt; |2x -1| = x + 4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noProof/>
          <w:color w:val="002060"/>
          <w:szCs w:val="24"/>
        </w:rPr>
        <w:sym w:font="Wingdings" w:char="F0F3"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  <w:r w:rsidRPr="00B9621A">
        <w:rPr>
          <w:rFonts w:ascii="Palatino Linotype" w:eastAsia="Times New Roman" w:hAnsi="Palatino Linotype" w:cs="Times New Roman"/>
          <w:color w:val="002060"/>
          <w:position w:val="-30"/>
          <w:szCs w:val="24"/>
        </w:rPr>
        <w:object w:dxaOrig="2620" w:dyaOrig="720">
          <v:shape id="_x0000_i1085" type="#_x0000_t75" style="width:131.25pt;height:36pt" o:ole="">
            <v:imagedata r:id="rId112" o:title=""/>
          </v:shape>
          <o:OLEObject Type="Embed" ProgID="Equation.DSMT4" ShapeID="_x0000_i1085" DrawAspect="Content" ObjectID="_1634522434" r:id="rId11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Thỏa mãn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 3x - 1 =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40">
          <v:shape id="_x0000_i1086" type="#_x0000_t75" style="width:11.25pt;height:12pt" o:ole="">
            <v:imagedata r:id="rId114" o:title=""/>
          </v:shape>
          <o:OLEObject Type="Embed" ProgID="Equation.DSMT4" ShapeID="_x0000_i1086" DrawAspect="Content" ObjectID="_1634522435" r:id="rId115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&gt; </w:t>
      </w:r>
      <w:r w:rsidRPr="00B9621A">
        <w:rPr>
          <w:rFonts w:ascii="Palatino Linotype" w:eastAsia="Times New Roman" w:hAnsi="Palatino Linotype" w:cs="Times New Roman"/>
          <w:color w:val="002060"/>
          <w:position w:val="-60"/>
          <w:szCs w:val="24"/>
        </w:rPr>
        <w:object w:dxaOrig="859" w:dyaOrig="1320">
          <v:shape id="_x0000_i1087" type="#_x0000_t75" style="width:42.75pt;height:66pt" o:ole="">
            <v:imagedata r:id="rId116" o:title=""/>
          </v:shape>
          <o:OLEObject Type="Embed" ProgID="Equation.DSMT4" ShapeID="_x0000_i1087" DrawAspect="Content" ObjectID="_1634522436" r:id="rId117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) x - 2 = -4 =&gt; x = -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d) Từ đề ta có |x - 3| = |2x -1|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Trường hợp 1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 x - 3 = 2x - 1 =&gt;  x = -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Trường hợp 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x - 3 = l - 2x =&gt; x= 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8" type="#_x0000_t75" style="width:12pt;height:30.75pt" o:ole="">
            <v:imagedata r:id="rId118" o:title=""/>
          </v:shape>
          <o:OLEObject Type="Embed" ProgID="Equation.DSMT4" ShapeID="_x0000_i1088" DrawAspect="Content" ObjectID="_1634522437" r:id="rId119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8B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)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x+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=  650 =&gt;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(l +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) = 650 =&gt; 5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5 =&gt; x = 2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- 3x - 2 = 5 =&gt; x = 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9" type="#_x0000_t75" style="width:12pt;height:30.75pt" o:ole="">
            <v:imagedata r:id="rId120" o:title=""/>
          </v:shape>
          <o:OLEObject Type="Embed" ProgID="Equation.DSMT4" ShapeID="_x0000_i1089" DrawAspect="Content" ObjectID="_1634522438" r:id="rId121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c) 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20" w:dyaOrig="620">
          <v:shape id="_x0000_i1090" type="#_x0000_t75" style="width:15.75pt;height:30.75pt" o:ole="">
            <v:imagedata r:id="rId122" o:title=""/>
          </v:shape>
          <o:OLEObject Type="Embed" ProgID="Equation.DSMT4" ShapeID="_x0000_i1090" DrawAspect="Content" ObjectID="_1634522439" r:id="rId12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 - 3 = 8 =&gt; x = -1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d) x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1" type="#_x0000_t75" style="width:12pt;height:30.75pt" o:ole="">
            <v:imagedata r:id="rId124" o:title=""/>
          </v:shape>
          <o:OLEObject Type="Embed" ProgID="Equation.DSMT4" ShapeID="_x0000_i1091" DrawAspect="Content" ObjectID="_1634522440" r:id="rId125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9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B(x) -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 bậc B (x) bằng 2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B(2) = -16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B(x) = 0 =&gt; x = 0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 + 9 = 2 (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 - 8) + 27 = 27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11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x = 1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x =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2" type="#_x0000_t75" style="width:12pt;height:30.75pt" o:ole="">
            <v:imagedata r:id="rId126" o:title=""/>
          </v:shape>
          <o:OLEObject Type="Embed" ProgID="Equation.DSMT4" ShapeID="_x0000_i1092" DrawAspect="Content" ObjectID="_1634522441" r:id="rId127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12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a = 2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ĐỀ KIỂM TRA CHUYÊN ĐỀ 4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i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Thời gian làm bài cho mỗi đề là 45 phút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ĐỀ SỐ l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PHẦN I. TRẮC NGHIỆM (2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i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Khoanh vào chữ cái đứng trước câu trả lời đúng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1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hu gọn đơn thức M = 2xy.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980" w:dyaOrig="680">
          <v:shape id="_x0000_i1093" type="#_x0000_t75" style="width:48.75pt;height:33.75pt" o:ole="">
            <v:imagedata r:id="rId128" o:title=""/>
          </v:shape>
          <o:OLEObject Type="Embed" ProgID="Equation.DSMT4" ShapeID="_x0000_i1093" DrawAspect="Content" ObjectID="_1634522442" r:id="rId129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ta được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. M = -x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. M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. M = -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. M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4" type="#_x0000_t75" style="width:12pt;height:30.75pt" o:ole="">
            <v:imagedata r:id="rId130" o:title=""/>
          </v:shape>
          <o:OLEObject Type="Embed" ProgID="Equation.DSMT4" ShapeID="_x0000_i1094" DrawAspect="Content" ObjectID="_1634522443" r:id="rId131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2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ậc của đơn thức 10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là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. 10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. 5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.6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.8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Câu 3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Hiệu của hai đơn thức 5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 và -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 là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. -9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y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. 9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.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. -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4.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Nếu P(x) - (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3xy + 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)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xy + 4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thì P(x)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ằng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.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y + 5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. -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- 2xy - 3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.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xy + 3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.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y + 5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PHẦN II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TỰ LUẬN (8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1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(2,5 điểm)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o đơn thức M =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5" type="#_x0000_t75" style="width:12pt;height:30.75pt" o:ole="">
            <v:imagedata r:id="rId132" o:title=""/>
          </v:shape>
          <o:OLEObject Type="Embed" ProgID="Equation.DSMT4" ShapeID="_x0000_i1095" DrawAspect="Content" ObjectID="_1634522444" r:id="rId13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(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)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M và chỉ ra bậc, phần hệ số, phần biến của M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Tính, giá trị của M biết x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60" w:dyaOrig="620">
          <v:shape id="_x0000_i1096" type="#_x0000_t75" style="width:18pt;height:30.75pt" o:ole="">
            <v:imagedata r:id="rId134" o:title=""/>
          </v:shape>
          <o:OLEObject Type="Embed" ProgID="Equation.DSMT4" ShapeID="_x0000_i1096" DrawAspect="Content" ObjectID="_1634522445" r:id="rId135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và x - y = -3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2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(4,5 điểm)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ho các đa thức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(x) = -5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x + 9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(x - l)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(x) = -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 + 2x (3 + x) - 9x +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 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 (3x + l) - 4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và sắp xếp các hạng tử của mỗi đa thức trên theo lũy thừa giảm dần của biến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ính A(x) + B(x) - C(x)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Tìm nghiệm của đa thức P(x), biết P(x) - C(x) = 4 -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3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(1,0 điểm)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ho biểu thức: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bookmarkStart w:id="1" w:name="bookmark33"/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P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520" w:dyaOrig="620">
          <v:shape id="_x0000_i1097" type="#_x0000_t75" style="width:75.75pt;height:30.75pt" o:ole="">
            <v:imagedata r:id="rId136" o:title=""/>
          </v:shape>
          <o:OLEObject Type="Embed" ProgID="Equation.DSMT4" ShapeID="_x0000_i1097" DrawAspect="Content" ObjectID="_1634522446" r:id="rId137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(với a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98" type="#_x0000_t75" style="width:11.25pt;height:11.25pt" o:ole="">
            <v:imagedata r:id="rId138" o:title=""/>
          </v:shape>
          <o:OLEObject Type="Embed" ProgID="Equation.DSMT4" ShapeID="_x0000_i1098" DrawAspect="Content" ObjectID="_1634522447" r:id="rId139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3,5 , b </w:t>
      </w:r>
      <w:r w:rsidRPr="00B9621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99" type="#_x0000_t75" style="width:11.25pt;height:11.25pt" o:ole="">
            <v:imagedata r:id="rId140" o:title=""/>
          </v:shape>
          <o:OLEObject Type="Embed" ProgID="Equation.DSMT4" ShapeID="_x0000_i1099" DrawAspect="Content" ObjectID="_1634522448" r:id="rId141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3,5).</w:t>
      </w:r>
      <w:bookmarkEnd w:id="1"/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ính giá trị của P khi a - b  = 7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PHẦN I. TRẮC NGHIỆM (2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1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C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Câu 3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2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B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D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PHẦN II. TỰ  LUẬN (8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1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a) M =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0" type="#_x0000_t75" style="width:12pt;height:30.75pt" o:ole="">
            <v:imagedata r:id="rId142" o:title=""/>
          </v:shape>
          <o:OLEObject Type="Embed" ProgID="Equation.DSMT4" ShapeID="_x0000_i1100" DrawAspect="Content" ObjectID="_1634522449" r:id="rId14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7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Từ điều kiện bài cho ta tìm được x = -1, y = 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hay vào M, tính được M = 144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A (x) =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1; B(x) = -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3x - 2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 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 - 4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A(x) + B(x) - C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x + 3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Từ điều kiện bài cho ta tìm được P(x) = -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Từ đó tìm được nghiệm của P(x) là x = 0, x =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101" type="#_x0000_t75" style="width:11.25pt;height:30.75pt" o:ole="">
            <v:imagedata r:id="rId144" o:title=""/>
          </v:shape>
          <o:OLEObject Type="Embed" ProgID="Equation.DSMT4" ShapeID="_x0000_i1101" DrawAspect="Content" ObjectID="_1634522450" r:id="rId145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3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Cách 1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 - b = 7 a = b + 7. Thay vào P, ta có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position w:val="-60"/>
          <w:szCs w:val="24"/>
        </w:rPr>
        <w:object w:dxaOrig="4580" w:dyaOrig="1320">
          <v:shape id="_x0000_i1102" type="#_x0000_t75" style="width:228.75pt;height:66pt" o:ole="">
            <v:imagedata r:id="rId146" o:title=""/>
          </v:shape>
          <o:OLEObject Type="Embed" ProgID="Equation.DSMT4" ShapeID="_x0000_i1102" DrawAspect="Content" ObjectID="_1634522451" r:id="rId147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Cách 2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Biến đổi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4599" w:dyaOrig="620">
          <v:shape id="_x0000_i1103" type="#_x0000_t75" style="width:230.25pt;height:30.75pt" o:ole="">
            <v:imagedata r:id="rId148" o:title=""/>
          </v:shape>
          <o:OLEObject Type="Embed" ProgID="Equation.DSMT4" ShapeID="_x0000_i1103" DrawAspect="Content" ObjectID="_1634522452" r:id="rId149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hay a - b = 7 vào P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Cách 3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Thay 7 = a - b vào P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ĐỀ SỐ 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PHẦN I. TRẮC NGHIỆM (2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i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Khoanh vào chữ cái đứng trước câu trả lời đúng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1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Sau khi thu gọn đơn thức -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4.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4" type="#_x0000_t75" style="width:12pt;height:30.75pt" o:ole="">
            <v:imagedata r:id="rId150" o:title=""/>
          </v:shape>
          <o:OLEObject Type="Embed" ProgID="Equation.DSMT4" ShapeID="_x0000_i1104" DrawAspect="Content" ObjectID="_1634522453" r:id="rId151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z ta được một đơn thức có hệ số là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A. M = -3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. 8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. -8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. -1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Hai đơn thức đồng dạng là hai đơn thức khác 0 và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. Có cùng phần hệ số và có cùng phần biến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. Có phần hệ số khác nhau và có cùng phần biến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. Có cùng phần hệ số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D. Có cùng phần biến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ho đa thức -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9x; hệ số cao nhất và hệ số tự do của đa thức trên là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A. -2 và 9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B. 6 và 0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      C. -6 và 0;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 D. -6 và 9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4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Nghiệm của đa thức -9x + 3 là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. -3;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B.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105" type="#_x0000_t75" style="width:11.25pt;height:30.75pt" o:ole="">
            <v:imagedata r:id="rId152" o:title=""/>
          </v:shape>
          <o:OLEObject Type="Embed" ProgID="Equation.DSMT4" ShapeID="_x0000_i1105" DrawAspect="Content" ObjectID="_1634522454" r:id="rId15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C.-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106" type="#_x0000_t75" style="width:11.25pt;height:30.75pt" o:ole="">
            <v:imagedata r:id="rId154" o:title=""/>
          </v:shape>
          <o:OLEObject Type="Embed" ProgID="Equation.DSMT4" ShapeID="_x0000_i1106" DrawAspect="Content" ObjectID="_1634522455" r:id="rId155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D.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107" type="#_x0000_t75" style="width:11.25pt;height:30.75pt" o:ole="">
            <v:imagedata r:id="rId156" o:title=""/>
          </v:shape>
          <o:OLEObject Type="Embed" ProgID="Equation.DSMT4" ShapeID="_x0000_i1107" DrawAspect="Content" ObjectID="_1634522456" r:id="rId157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PHẦN II. </w:t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TỰ LUẬN (8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1</w:t>
      </w:r>
      <w:r w:rsidRPr="00B9621A">
        <w:rPr>
          <w:rFonts w:ascii="Palatino Linotype" w:eastAsia="Times New Roman" w:hAnsi="Palatino Linotype" w:cs="Times New Roman"/>
          <w:b/>
          <w:i/>
          <w:color w:val="002060"/>
          <w:szCs w:val="24"/>
        </w:rPr>
        <w:t>.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 (3,0 điểm)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ho biểu thức: M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M = </w:t>
      </w:r>
      <w:r w:rsidRPr="00B9621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320" w:dyaOrig="700">
          <v:shape id="_x0000_i1108" type="#_x0000_t75" style="width:165.75pt;height:35.25pt" o:ole="">
            <v:imagedata r:id="rId158" o:title=""/>
          </v:shape>
          <o:OLEObject Type="Embed" ProgID="Equation.DSMT4" ShapeID="_x0000_i1108" DrawAspect="Content" ObjectID="_1634522457" r:id="rId159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Thu gọn biểu thức M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Xác định phần hệ số, phần biến và bậc của M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Tìm giá trị của M khi x = -l và y = -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(4,5 điểm)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ho hai đa thức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09" type="#_x0000_t75" style="width:12pt;height:15.75pt" o:ole="">
            <v:imagedata r:id="rId160" o:title=""/>
          </v:shape>
          <o:OLEObject Type="Embed" ProgID="Equation.DSMT4" ShapeID="_x0000_i1109" DrawAspect="Content" ObjectID="_1634522458" r:id="rId161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x) =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x + l -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g(x) = 10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3 -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4x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a) Thu gọn đa thức </w:t>
      </w:r>
      <w:r w:rsidRPr="00B9621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10" type="#_x0000_t75" style="width:12pt;height:15.75pt" o:ole="">
            <v:imagedata r:id="rId162" o:title=""/>
          </v:shape>
          <o:OLEObject Type="Embed" ProgID="Equation.DSMT4" ShapeID="_x0000_i1110" DrawAspect="Content" ObjectID="_1634522459" r:id="rId163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x), g(x) và sắp xếp các hạng tử của mỗi đa thức theo lũy thừa giảm dần của biến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b) Tính </w:t>
      </w:r>
      <w:r w:rsidRPr="00B9621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11" type="#_x0000_t75" style="width:12pt;height:15.75pt" o:ole="">
            <v:imagedata r:id="rId164" o:title=""/>
          </v:shape>
          <o:OLEObject Type="Embed" ProgID="Equation.DSMT4" ShapeID="_x0000_i1111" DrawAspect="Content" ObjectID="_1634522460" r:id="rId165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x) + g(x)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c) Gọi h(x) = </w:t>
      </w:r>
      <w:r w:rsidRPr="00B9621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112" type="#_x0000_t75" style="width:12pt;height:15.75pt" o:ole="">
            <v:imagedata r:id="rId166" o:title=""/>
          </v:shape>
          <o:OLEObject Type="Embed" ProgID="Equation.DSMT4" ShapeID="_x0000_i1112" DrawAspect="Content" ObjectID="_1634522461" r:id="rId167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(x) + g(x), tìm nghiệm của đa thức h(x)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3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B9621A">
        <w:rPr>
          <w:rFonts w:ascii="Palatino Linotype" w:eastAsia="Times New Roman" w:hAnsi="Palatino Linotype" w:cs="Times New Roman"/>
          <w:i/>
          <w:color w:val="002060"/>
          <w:szCs w:val="24"/>
        </w:rPr>
        <w:t>(0,5 điểm)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ho đa thức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P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9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100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8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100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7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l00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... + 100x - 1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Tính P (99)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B9621A" w:rsidRPr="00B9621A" w:rsidRDefault="00B9621A" w:rsidP="00B9621A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PHẦN I. TRẮC NGHIỆM (2 Đl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1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3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C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 D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Câu 4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B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PHẦN II. TỰ LUẬN (8 ĐIỂM)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1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  <w:vertAlign w:val="superscript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a) 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M =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13" type="#_x0000_t75" style="width:12pt;height:30.75pt" o:ole="">
            <v:imagedata r:id="rId168" o:title=""/>
          </v:shape>
          <o:OLEObject Type="Embed" ProgID="Equation.DSMT4" ShapeID="_x0000_i1113" DrawAspect="Content" ObjectID="_1634522462" r:id="rId169"/>
        </w:objec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HS tự làm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c) Thay x = -l và y = -2 vào M, tính được M = 8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2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a) f(x) =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x +1; g(x) = - 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6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4x + 3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b) f(x) + g(x) = 3x + 4.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c) h(x) có nghiệm là x = - </w:t>
      </w:r>
      <w:r w:rsidRPr="00B9621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14" type="#_x0000_t75" style="width:12pt;height:30.75pt" o:ole="">
            <v:imagedata r:id="rId170" o:title=""/>
          </v:shape>
          <o:OLEObject Type="Embed" ProgID="Equation.DSMT4" ShapeID="_x0000_i1114" DrawAspect="Content" ObjectID="_1634522463" r:id="rId171"/>
        </w:objec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b/>
          <w:color w:val="002060"/>
          <w:szCs w:val="24"/>
        </w:rPr>
        <w:t>Bài 3.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ab/>
        <w:t>Thay x = 99 vào P(x) rồi biến đổi, ta có: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P(99) =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9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100.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8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100.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7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100.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... +100.99 - 1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9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-(99 + l).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8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(99 + 1).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7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... + (99 + 1). 99-1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9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9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>- 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8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8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7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7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- 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6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…+ 99</w:t>
      </w:r>
      <w:r w:rsidRPr="00B9621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B9621A">
        <w:rPr>
          <w:rFonts w:ascii="Palatino Linotype" w:eastAsia="Times New Roman" w:hAnsi="Palatino Linotype" w:cs="Times New Roman"/>
          <w:color w:val="002060"/>
          <w:szCs w:val="24"/>
        </w:rPr>
        <w:t xml:space="preserve"> + 99 - 1</w:t>
      </w:r>
    </w:p>
    <w:p w:rsidR="00B9621A" w:rsidRPr="00B9621A" w:rsidRDefault="00B9621A" w:rsidP="00B9621A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= 99 - 1 = 98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B9621A" w:rsidRPr="00B9621A" w:rsidRDefault="00B9621A" w:rsidP="00B9621A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B9621A" w:rsidRDefault="00B9621A" w:rsidP="00B9621A">
      <w:r w:rsidRPr="00B9621A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  <w:bookmarkStart w:id="2" w:name="_GoBack"/>
      <w:bookmarkEnd w:id="2"/>
    </w:p>
    <w:sectPr w:rsidR="00354731" w:rsidRPr="00B9621A" w:rsidSect="00F62AB2">
      <w:headerReference w:type="default" r:id="rId172"/>
      <w:footerReference w:type="default" r:id="rId173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5FBC" w:rsidRDefault="00D65FBC" w:rsidP="00354731">
      <w:pPr>
        <w:spacing w:after="0" w:line="240" w:lineRule="auto"/>
      </w:pPr>
      <w:r>
        <w:separator/>
      </w:r>
    </w:p>
  </w:endnote>
  <w:endnote w:type="continuationSeparator" w:id="0">
    <w:p w:rsidR="00D65FBC" w:rsidRDefault="00D65FBC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B9621A" w:rsidRPr="00B9621A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9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5FBC" w:rsidRDefault="00D65FBC" w:rsidP="00354731">
      <w:pPr>
        <w:spacing w:after="0" w:line="240" w:lineRule="auto"/>
      </w:pPr>
      <w:r>
        <w:separator/>
      </w:r>
    </w:p>
  </w:footnote>
  <w:footnote w:type="continuationSeparator" w:id="0">
    <w:p w:rsidR="00D65FBC" w:rsidRDefault="00D65FBC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F7DD4"/>
    <w:multiLevelType w:val="hybridMultilevel"/>
    <w:tmpl w:val="C3F63B14"/>
    <w:lvl w:ilvl="0" w:tplc="5DAA97D2">
      <w:start w:val="1"/>
      <w:numFmt w:val="lowerLetter"/>
      <w:lvlText w:val="%1)"/>
      <w:lvlJc w:val="left"/>
      <w:pPr>
        <w:tabs>
          <w:tab w:val="num" w:pos="1875"/>
        </w:tabs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95"/>
        </w:tabs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15"/>
        </w:tabs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35"/>
        </w:tabs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55"/>
        </w:tabs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75"/>
        </w:tabs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95"/>
        </w:tabs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15"/>
        </w:tabs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35"/>
        </w:tabs>
        <w:ind w:left="7635" w:hanging="180"/>
      </w:pPr>
    </w:lvl>
  </w:abstractNum>
  <w:abstractNum w:abstractNumId="1">
    <w:nsid w:val="05675E7B"/>
    <w:multiLevelType w:val="hybridMultilevel"/>
    <w:tmpl w:val="F6B65E18"/>
    <w:lvl w:ilvl="0" w:tplc="3B66445C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">
    <w:nsid w:val="083517BD"/>
    <w:multiLevelType w:val="hybridMultilevel"/>
    <w:tmpl w:val="E8D84BA8"/>
    <w:lvl w:ilvl="0" w:tplc="306AC7D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4">
    <w:nsid w:val="1F7513CC"/>
    <w:multiLevelType w:val="hybridMultilevel"/>
    <w:tmpl w:val="5C3033E0"/>
    <w:lvl w:ilvl="0" w:tplc="C7DAA2E2">
      <w:start w:val="2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285F6CCD"/>
    <w:multiLevelType w:val="hybridMultilevel"/>
    <w:tmpl w:val="7D382F0E"/>
    <w:lvl w:ilvl="0" w:tplc="C62297F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6">
    <w:nsid w:val="2CB13837"/>
    <w:multiLevelType w:val="hybridMultilevel"/>
    <w:tmpl w:val="037604F6"/>
    <w:lvl w:ilvl="0" w:tplc="0AD285A8">
      <w:start w:val="3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3D3735A1"/>
    <w:multiLevelType w:val="hybridMultilevel"/>
    <w:tmpl w:val="3FA87004"/>
    <w:lvl w:ilvl="0" w:tplc="39C819DA">
      <w:start w:val="2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B58A6"/>
    <w:rsid w:val="001D15A7"/>
    <w:rsid w:val="001D217B"/>
    <w:rsid w:val="001E4858"/>
    <w:rsid w:val="001F4A10"/>
    <w:rsid w:val="001F4C6B"/>
    <w:rsid w:val="00213A94"/>
    <w:rsid w:val="00216EF4"/>
    <w:rsid w:val="00240D8E"/>
    <w:rsid w:val="0028489F"/>
    <w:rsid w:val="00296DAE"/>
    <w:rsid w:val="002B1DA2"/>
    <w:rsid w:val="002E4892"/>
    <w:rsid w:val="00351F50"/>
    <w:rsid w:val="00354731"/>
    <w:rsid w:val="00357A23"/>
    <w:rsid w:val="0036389D"/>
    <w:rsid w:val="003A2DB3"/>
    <w:rsid w:val="003B2CD4"/>
    <w:rsid w:val="003B5349"/>
    <w:rsid w:val="00405272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2F03"/>
    <w:rsid w:val="005231E5"/>
    <w:rsid w:val="00546288"/>
    <w:rsid w:val="00576DF8"/>
    <w:rsid w:val="005B4D23"/>
    <w:rsid w:val="00632040"/>
    <w:rsid w:val="0063340A"/>
    <w:rsid w:val="006340BF"/>
    <w:rsid w:val="006409B8"/>
    <w:rsid w:val="00696D66"/>
    <w:rsid w:val="006B7BBE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566B6"/>
    <w:rsid w:val="0088459E"/>
    <w:rsid w:val="008A3B2E"/>
    <w:rsid w:val="0090269C"/>
    <w:rsid w:val="00960F58"/>
    <w:rsid w:val="009625B5"/>
    <w:rsid w:val="009A31CC"/>
    <w:rsid w:val="00A07D9B"/>
    <w:rsid w:val="00A20209"/>
    <w:rsid w:val="00A267A1"/>
    <w:rsid w:val="00A4715F"/>
    <w:rsid w:val="00A54BB9"/>
    <w:rsid w:val="00A632B4"/>
    <w:rsid w:val="00AD58FB"/>
    <w:rsid w:val="00B00A7B"/>
    <w:rsid w:val="00B00C87"/>
    <w:rsid w:val="00B0293D"/>
    <w:rsid w:val="00B47955"/>
    <w:rsid w:val="00B728E4"/>
    <w:rsid w:val="00B9621A"/>
    <w:rsid w:val="00BA671A"/>
    <w:rsid w:val="00BB5BED"/>
    <w:rsid w:val="00BB6AC6"/>
    <w:rsid w:val="00BC17AF"/>
    <w:rsid w:val="00C026D1"/>
    <w:rsid w:val="00C6320B"/>
    <w:rsid w:val="00CB5F4E"/>
    <w:rsid w:val="00CC5C7D"/>
    <w:rsid w:val="00CD7931"/>
    <w:rsid w:val="00D06374"/>
    <w:rsid w:val="00D0693F"/>
    <w:rsid w:val="00D239AC"/>
    <w:rsid w:val="00D43B66"/>
    <w:rsid w:val="00D65FBC"/>
    <w:rsid w:val="00D84D8E"/>
    <w:rsid w:val="00DA3FCE"/>
    <w:rsid w:val="00DF5592"/>
    <w:rsid w:val="00E0234A"/>
    <w:rsid w:val="00E56F7E"/>
    <w:rsid w:val="00E712CD"/>
    <w:rsid w:val="00E93DA8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6B7B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DA3FC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0527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semiHidden/>
    <w:rsid w:val="00E93DA8"/>
  </w:style>
  <w:style w:type="table" w:customStyle="1" w:styleId="TableGrid4">
    <w:name w:val="Table Grid4"/>
    <w:basedOn w:val="TableNormal"/>
    <w:next w:val="TableGrid"/>
    <w:rsid w:val="00E93DA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">
    <w:name w:val=" Char Char"/>
    <w:basedOn w:val="DefaultParagraphFont"/>
    <w:rsid w:val="00E93DA8"/>
    <w:rPr>
      <w:rFonts w:eastAsia="Calibri"/>
      <w:sz w:val="28"/>
      <w:szCs w:val="22"/>
      <w:lang w:val="en-US" w:eastAsia="en-US" w:bidi="ar-SA"/>
    </w:rPr>
  </w:style>
  <w:style w:type="numbering" w:customStyle="1" w:styleId="NoList2">
    <w:name w:val="No List2"/>
    <w:next w:val="NoList"/>
    <w:semiHidden/>
    <w:rsid w:val="00AD58FB"/>
  </w:style>
  <w:style w:type="table" w:customStyle="1" w:styleId="TableGrid5">
    <w:name w:val="Table Grid5"/>
    <w:basedOn w:val="TableNormal"/>
    <w:next w:val="TableGrid"/>
    <w:rsid w:val="00AD58FB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semiHidden/>
    <w:rsid w:val="00B9621A"/>
  </w:style>
  <w:style w:type="table" w:customStyle="1" w:styleId="TableGrid6">
    <w:name w:val="Table Grid6"/>
    <w:basedOn w:val="TableNormal"/>
    <w:next w:val="TableGrid"/>
    <w:rsid w:val="00B9621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59.wmf"/><Relationship Id="rId154" Type="http://schemas.openxmlformats.org/officeDocument/2006/relationships/image" Target="media/image67.wmf"/><Relationship Id="rId159" Type="http://schemas.openxmlformats.org/officeDocument/2006/relationships/oleObject" Target="embeddings/oleObject84.bin"/><Relationship Id="rId175" Type="http://schemas.openxmlformats.org/officeDocument/2006/relationships/glossaryDocument" Target="glossary/document.xml"/><Relationship Id="rId17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7.wmf"/><Relationship Id="rId96" Type="http://schemas.openxmlformats.org/officeDocument/2006/relationships/image" Target="media/image38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73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1.bin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577F08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076C7A"/>
    <w:rsid w:val="00577F08"/>
    <w:rsid w:val="008A7107"/>
    <w:rsid w:val="00EE4872"/>
    <w:rsid w:val="00F43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576</Words>
  <Characters>14688</Characters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7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3:06:00Z</dcterms:created>
  <dcterms:modified xsi:type="dcterms:W3CDTF">2019-11-06T13:06:00Z</dcterms:modified>
</cp:coreProperties>
</file>